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2A29" w:rsidRDefault="00432A29" w:rsidP="00921052"/>
    <w:p w:rsidR="006A518A" w:rsidRDefault="006A518A" w:rsidP="007554E8">
      <w:pPr>
        <w:pStyle w:val="af4"/>
        <w:rPr>
          <w:lang w:val="en-US"/>
        </w:rPr>
      </w:pPr>
    </w:p>
    <w:p w:rsidR="0081533F" w:rsidRPr="00723DDE" w:rsidRDefault="0081533F" w:rsidP="007554E8">
      <w:pPr>
        <w:pStyle w:val="af4"/>
      </w:pPr>
      <w:r>
        <w:rPr>
          <w:lang w:val="en-US"/>
        </w:rPr>
        <w:t>Wolfram</w:t>
      </w:r>
      <w:r w:rsidR="007554E8" w:rsidRPr="00723DDE">
        <w:t xml:space="preserve">, </w:t>
      </w:r>
      <w:r w:rsidR="007554E8">
        <w:t>без ограничения</w:t>
      </w:r>
      <w:r w:rsidR="000C45CC">
        <w:t xml:space="preserve"> на самопересечение</w:t>
      </w:r>
      <w:r w:rsidRPr="00723DDE">
        <w:t>:</w:t>
      </w:r>
    </w:p>
    <w:p w:rsidR="008E4EA8" w:rsidRDefault="008E4EA8" w:rsidP="00707CD0">
      <w:pPr>
        <w:pStyle w:val="af4"/>
      </w:pPr>
    </w:p>
    <w:p w:rsidR="0082447B" w:rsidRDefault="0082447B" w:rsidP="00707CD0">
      <w:pPr>
        <w:pStyle w:val="af4"/>
      </w:pPr>
    </w:p>
    <w:p w:rsidR="00E47839" w:rsidRDefault="009207DC" w:rsidP="00707CD0">
      <w:pPr>
        <w:pStyle w:val="af4"/>
      </w:pPr>
      <w:r>
        <w:rPr>
          <w:noProof/>
        </w:rPr>
        <w:drawing>
          <wp:inline distT="0" distB="0" distL="0" distR="0" wp14:anchorId="3BB4B13D" wp14:editId="283A097F">
            <wp:extent cx="3409950" cy="31527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315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7DC" w:rsidRDefault="009207DC" w:rsidP="00707CD0">
      <w:pPr>
        <w:pStyle w:val="af4"/>
      </w:pPr>
    </w:p>
    <w:p w:rsidR="00B3302A" w:rsidRDefault="00B3302A" w:rsidP="00707CD0">
      <w:pPr>
        <w:pStyle w:val="af4"/>
      </w:pPr>
      <w:r>
        <w:rPr>
          <w:noProof/>
        </w:rPr>
        <w:drawing>
          <wp:inline distT="0" distB="0" distL="0" distR="0" wp14:anchorId="13ABD23B" wp14:editId="153D9978">
            <wp:extent cx="6083935" cy="248031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62B" w:rsidRDefault="00FB462B" w:rsidP="00707CD0">
      <w:pPr>
        <w:pStyle w:val="af4"/>
      </w:pPr>
      <w:r>
        <w:rPr>
          <w:noProof/>
        </w:rPr>
        <w:lastRenderedPageBreak/>
        <w:drawing>
          <wp:inline distT="0" distB="0" distL="0" distR="0" wp14:anchorId="49C85493" wp14:editId="44F191C4">
            <wp:extent cx="6083935" cy="232473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232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014" w:rsidRDefault="00853014" w:rsidP="00707CD0">
      <w:pPr>
        <w:pStyle w:val="af4"/>
      </w:pPr>
      <w:r>
        <w:rPr>
          <w:noProof/>
        </w:rPr>
        <w:drawing>
          <wp:inline distT="0" distB="0" distL="0" distR="0" wp14:anchorId="20E6CDF9" wp14:editId="51787E5B">
            <wp:extent cx="5172075" cy="34956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09CD" w:rsidRDefault="00A609CD" w:rsidP="00707CD0">
      <w:pPr>
        <w:pStyle w:val="af4"/>
      </w:pPr>
    </w:p>
    <w:p w:rsidR="00D932C3" w:rsidRDefault="00D932C3" w:rsidP="00707CD0">
      <w:pPr>
        <w:pStyle w:val="af4"/>
      </w:pPr>
      <w:r>
        <w:t>Введем дополнительное ограничение на самопересечение звеньев:</w:t>
      </w:r>
    </w:p>
    <w:p w:rsidR="00D932C3" w:rsidRDefault="00D932C3" w:rsidP="00D932C3"/>
    <w:p w:rsidR="00D932C3" w:rsidRDefault="00D932C3" w:rsidP="00D932C3">
      <w:pPr>
        <w:pStyle w:val="af4"/>
      </w:pPr>
      <w:r w:rsidRPr="00E47839">
        <w:rPr>
          <w:noProof/>
        </w:rPr>
        <w:lastRenderedPageBreak/>
        <w:drawing>
          <wp:inline distT="0" distB="0" distL="0" distR="0" wp14:anchorId="6594A8BE" wp14:editId="131A6D99">
            <wp:extent cx="6083935" cy="4562951"/>
            <wp:effectExtent l="0" t="1270" r="0" b="0"/>
            <wp:docPr id="9" name="Рисунок 9" descr="F:\documents\Robko_01_Project\Robko_01_data\data\отчет_фото\IMG_4632_углы_q2_q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documents\Robko_01_Project\Robko_01_data\data\отчет_фото\IMG_4632_углы_q2_q3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083935" cy="4562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2C3" w:rsidRDefault="00D932C3" w:rsidP="00D932C3">
      <w:pPr>
        <w:pStyle w:val="af4"/>
      </w:pPr>
      <w:r>
        <w:rPr>
          <w:noProof/>
        </w:rPr>
        <w:lastRenderedPageBreak/>
        <w:drawing>
          <wp:inline distT="0" distB="0" distL="0" distR="0" wp14:anchorId="77EB419F" wp14:editId="17417610">
            <wp:extent cx="3257550" cy="6762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676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2C3" w:rsidRDefault="00D932C3" w:rsidP="00D932C3">
      <w:pPr>
        <w:pStyle w:val="af4"/>
      </w:pPr>
      <w:r w:rsidRPr="00E40E8A">
        <w:rPr>
          <w:position w:val="-56"/>
        </w:rPr>
        <w:object w:dxaOrig="711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25pt;height:63pt" o:ole="">
            <v:imagedata r:id="rId14" o:title=""/>
          </v:shape>
          <o:OLEObject Type="Embed" ProgID="Equation.DSMT4" ShapeID="_x0000_i1025" DrawAspect="Content" ObjectID="_1647592974" r:id="rId15"/>
        </w:object>
      </w:r>
    </w:p>
    <w:p w:rsidR="00D932C3" w:rsidRDefault="00D932C3" w:rsidP="00D932C3">
      <w:pPr>
        <w:pStyle w:val="af4"/>
      </w:pPr>
      <w:r>
        <w:t>Возьмем с запасом в 4 градуса:</w:t>
      </w:r>
    </w:p>
    <w:p w:rsidR="00D932C3" w:rsidRDefault="00D932C3" w:rsidP="00D932C3">
      <w:pPr>
        <w:pStyle w:val="af4"/>
      </w:pPr>
    </w:p>
    <w:p w:rsidR="00D932C3" w:rsidRDefault="00D932C3" w:rsidP="00D932C3">
      <w:pPr>
        <w:pStyle w:val="af4"/>
      </w:pPr>
      <w:r w:rsidRPr="00F65206">
        <w:rPr>
          <w:position w:val="-12"/>
        </w:rPr>
        <w:object w:dxaOrig="2460" w:dyaOrig="360">
          <v:shape id="_x0000_i1026" type="#_x0000_t75" style="width:123pt;height:18pt" o:ole="">
            <v:imagedata r:id="rId16" o:title=""/>
          </v:shape>
          <o:OLEObject Type="Embed" ProgID="Equation.DSMT4" ShapeID="_x0000_i1026" DrawAspect="Content" ObjectID="_1647592975" r:id="rId17"/>
        </w:object>
      </w:r>
    </w:p>
    <w:p w:rsidR="00D932C3" w:rsidRPr="008E4EA8" w:rsidRDefault="00D932C3" w:rsidP="00D932C3">
      <w:pPr>
        <w:pStyle w:val="af4"/>
      </w:pPr>
    </w:p>
    <w:p w:rsidR="00D932C3" w:rsidRDefault="00D932C3" w:rsidP="00707CD0">
      <w:pPr>
        <w:pStyle w:val="af4"/>
      </w:pPr>
    </w:p>
    <w:p w:rsidR="00D932C3" w:rsidRDefault="00D932C3" w:rsidP="00707CD0">
      <w:pPr>
        <w:pStyle w:val="af4"/>
      </w:pPr>
    </w:p>
    <w:p w:rsidR="00D932C3" w:rsidRDefault="00D932C3" w:rsidP="00707CD0">
      <w:pPr>
        <w:pStyle w:val="af4"/>
      </w:pPr>
    </w:p>
    <w:p w:rsidR="00A609CD" w:rsidRPr="00723DDE" w:rsidRDefault="00A609CD" w:rsidP="00A609CD">
      <w:pPr>
        <w:pStyle w:val="af4"/>
      </w:pPr>
      <w:r>
        <w:rPr>
          <w:lang w:val="en-US"/>
        </w:rPr>
        <w:t>Matlab</w:t>
      </w:r>
      <w:r w:rsidR="00723DDE">
        <w:t xml:space="preserve">, со всеми ограничениями, </w:t>
      </w:r>
      <w:r w:rsidR="00762864">
        <w:t>реальное операционное пространство</w:t>
      </w:r>
      <w:r w:rsidRPr="00723DDE">
        <w:t>:</w:t>
      </w:r>
    </w:p>
    <w:p w:rsidR="00A609CD" w:rsidRPr="00723DDE" w:rsidRDefault="00193538" w:rsidP="00193538">
      <w:pPr>
        <w:pStyle w:val="afa"/>
      </w:pPr>
      <w:r>
        <w:rPr>
          <w:lang w:eastAsia="ru-RU"/>
        </w:rPr>
        <w:drawing>
          <wp:inline distT="0" distB="0" distL="0" distR="0">
            <wp:extent cx="6083935" cy="456120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RWorkspace_ColorPoints.jpe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941" w:rsidRPr="00723DDE" w:rsidRDefault="00B62941" w:rsidP="00193538">
      <w:pPr>
        <w:pStyle w:val="afa"/>
      </w:pPr>
      <w:bookmarkStart w:id="0" w:name="_GoBack"/>
      <w:r>
        <w:rPr>
          <w:lang w:eastAsia="ru-RU"/>
        </w:rPr>
        <w:lastRenderedPageBreak/>
        <w:drawing>
          <wp:inline distT="0" distB="0" distL="0" distR="0">
            <wp:extent cx="6083935" cy="456120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Workspace_Points.jpe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A61454">
        <w:rPr>
          <w:lang w:eastAsia="ru-RU"/>
        </w:rPr>
        <w:drawing>
          <wp:inline distT="0" distB="0" distL="0" distR="0">
            <wp:extent cx="6083935" cy="456120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RWorkspace_Surface.jpe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3935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62941" w:rsidRPr="00723DDE" w:rsidSect="00E215C1">
      <w:pgSz w:w="11906" w:h="16838"/>
      <w:pgMar w:top="1134" w:right="567" w:bottom="1134" w:left="175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42F9" w:rsidRDefault="00B342F9" w:rsidP="00921052">
      <w:r>
        <w:separator/>
      </w:r>
    </w:p>
  </w:endnote>
  <w:endnote w:type="continuationSeparator" w:id="0">
    <w:p w:rsidR="00B342F9" w:rsidRDefault="00B342F9" w:rsidP="009210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42F9" w:rsidRDefault="00B342F9" w:rsidP="00921052">
      <w:r>
        <w:separator/>
      </w:r>
    </w:p>
  </w:footnote>
  <w:footnote w:type="continuationSeparator" w:id="0">
    <w:p w:rsidR="00B342F9" w:rsidRDefault="00B342F9" w:rsidP="009210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A03CE4"/>
    <w:multiLevelType w:val="hybridMultilevel"/>
    <w:tmpl w:val="90D8299E"/>
    <w:lvl w:ilvl="0" w:tplc="4178FB6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2C2B7F"/>
    <w:multiLevelType w:val="hybridMultilevel"/>
    <w:tmpl w:val="9FB467FA"/>
    <w:lvl w:ilvl="0" w:tplc="1304F732">
      <w:start w:val="1"/>
      <w:numFmt w:val="decimal"/>
      <w:lvlText w:val="1.%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BC4FA9"/>
    <w:multiLevelType w:val="multilevel"/>
    <w:tmpl w:val="9C4EDC4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95438F9"/>
    <w:multiLevelType w:val="multilevel"/>
    <w:tmpl w:val="6CC689FC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2A012B02"/>
    <w:multiLevelType w:val="multilevel"/>
    <w:tmpl w:val="FC0E71E4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3F8058DC"/>
    <w:multiLevelType w:val="hybridMultilevel"/>
    <w:tmpl w:val="3D927752"/>
    <w:lvl w:ilvl="0" w:tplc="1A40559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286101"/>
    <w:multiLevelType w:val="hybridMultilevel"/>
    <w:tmpl w:val="23D4E796"/>
    <w:lvl w:ilvl="0" w:tplc="4FE455B6">
      <w:start w:val="1"/>
      <w:numFmt w:val="decimal"/>
      <w:lvlText w:val="%1"/>
      <w:lvlJc w:val="left"/>
      <w:pPr>
        <w:ind w:left="643" w:hanging="360"/>
      </w:pPr>
      <w:rPr>
        <w:rFonts w:hint="default"/>
      </w:rPr>
    </w:lvl>
    <w:lvl w:ilvl="1" w:tplc="8CD096C6" w:tentative="1">
      <w:start w:val="1"/>
      <w:numFmt w:val="lowerLetter"/>
      <w:lvlText w:val="%2."/>
      <w:lvlJc w:val="left"/>
      <w:pPr>
        <w:ind w:left="1363" w:hanging="360"/>
      </w:pPr>
    </w:lvl>
    <w:lvl w:ilvl="2" w:tplc="AA6C9964" w:tentative="1">
      <w:start w:val="1"/>
      <w:numFmt w:val="lowerRoman"/>
      <w:lvlText w:val="%3."/>
      <w:lvlJc w:val="right"/>
      <w:pPr>
        <w:ind w:left="2083" w:hanging="180"/>
      </w:pPr>
    </w:lvl>
    <w:lvl w:ilvl="3" w:tplc="13BE9D10" w:tentative="1">
      <w:start w:val="1"/>
      <w:numFmt w:val="decimal"/>
      <w:lvlText w:val="%4."/>
      <w:lvlJc w:val="left"/>
      <w:pPr>
        <w:ind w:left="2803" w:hanging="360"/>
      </w:pPr>
    </w:lvl>
    <w:lvl w:ilvl="4" w:tplc="1C8CA8BC" w:tentative="1">
      <w:start w:val="1"/>
      <w:numFmt w:val="lowerLetter"/>
      <w:lvlText w:val="%5."/>
      <w:lvlJc w:val="left"/>
      <w:pPr>
        <w:ind w:left="3523" w:hanging="360"/>
      </w:pPr>
    </w:lvl>
    <w:lvl w:ilvl="5" w:tplc="C0167C24" w:tentative="1">
      <w:start w:val="1"/>
      <w:numFmt w:val="lowerRoman"/>
      <w:lvlText w:val="%6."/>
      <w:lvlJc w:val="right"/>
      <w:pPr>
        <w:ind w:left="4243" w:hanging="180"/>
      </w:pPr>
    </w:lvl>
    <w:lvl w:ilvl="6" w:tplc="DE0E66F8" w:tentative="1">
      <w:start w:val="1"/>
      <w:numFmt w:val="decimal"/>
      <w:lvlText w:val="%7."/>
      <w:lvlJc w:val="left"/>
      <w:pPr>
        <w:ind w:left="4963" w:hanging="360"/>
      </w:pPr>
    </w:lvl>
    <w:lvl w:ilvl="7" w:tplc="9766BD26" w:tentative="1">
      <w:start w:val="1"/>
      <w:numFmt w:val="lowerLetter"/>
      <w:lvlText w:val="%8."/>
      <w:lvlJc w:val="left"/>
      <w:pPr>
        <w:ind w:left="5683" w:hanging="360"/>
      </w:pPr>
    </w:lvl>
    <w:lvl w:ilvl="8" w:tplc="DC983216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4252149C"/>
    <w:multiLevelType w:val="hybridMultilevel"/>
    <w:tmpl w:val="D32CF3F4"/>
    <w:lvl w:ilvl="0" w:tplc="AC30457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755080"/>
    <w:multiLevelType w:val="multilevel"/>
    <w:tmpl w:val="09D8215E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9" w15:restartNumberingAfterBreak="0">
    <w:nsid w:val="49EB0477"/>
    <w:multiLevelType w:val="multilevel"/>
    <w:tmpl w:val="A798E6D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4B4C5715"/>
    <w:multiLevelType w:val="multilevel"/>
    <w:tmpl w:val="A798E6D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52612217"/>
    <w:multiLevelType w:val="multilevel"/>
    <w:tmpl w:val="0E60B7F0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54823640"/>
    <w:multiLevelType w:val="multilevel"/>
    <w:tmpl w:val="F4AC220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nothing"/>
      <w:lvlText w:val="Рисунок %5 – 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3" w15:restartNumberingAfterBreak="0">
    <w:nsid w:val="5B2A17FF"/>
    <w:multiLevelType w:val="multilevel"/>
    <w:tmpl w:val="E704175E"/>
    <w:lvl w:ilvl="0">
      <w:start w:val="1"/>
      <w:numFmt w:val="decimal"/>
      <w:pStyle w:val="a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a0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1"/>
      <w:suff w:val="space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pStyle w:val="a2"/>
      <w:suff w:val="space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0"/>
      <w:pStyle w:val="a3"/>
      <w:suff w:val="space"/>
      <w:lvlText w:val="Рисунок %6 –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600863EC"/>
    <w:multiLevelType w:val="singleLevel"/>
    <w:tmpl w:val="25FCB98C"/>
    <w:lvl w:ilvl="0">
      <w:start w:val="1"/>
      <w:numFmt w:val="decimal"/>
      <w:lvlText w:val="1.%1."/>
      <w:legacy w:legacy="1" w:legacySpace="0" w:legacyIndent="456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60B54525"/>
    <w:multiLevelType w:val="singleLevel"/>
    <w:tmpl w:val="A53214E4"/>
    <w:lvl w:ilvl="0">
      <w:start w:val="1"/>
      <w:numFmt w:val="decimal"/>
      <w:lvlText w:val="1.2.%1."/>
      <w:legacy w:legacy="1" w:legacySpace="0" w:legacyIndent="663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61622EAD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62C44422"/>
    <w:multiLevelType w:val="multilevel"/>
    <w:tmpl w:val="FDC4E9F8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 w15:restartNumberingAfterBreak="0">
    <w:nsid w:val="6C2C214A"/>
    <w:multiLevelType w:val="singleLevel"/>
    <w:tmpl w:val="8A1AA250"/>
    <w:lvl w:ilvl="0">
      <w:start w:val="1"/>
      <w:numFmt w:val="decimal"/>
      <w:lvlText w:val="1.3.%1."/>
      <w:legacy w:legacy="1" w:legacySpace="0" w:legacyIndent="667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7356050F"/>
    <w:multiLevelType w:val="multilevel"/>
    <w:tmpl w:val="F40C1CF8"/>
    <w:styleLink w:val="4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0" w15:restartNumberingAfterBreak="0">
    <w:nsid w:val="742509DE"/>
    <w:multiLevelType w:val="multilevel"/>
    <w:tmpl w:val="9410A93C"/>
    <w:styleLink w:val="3"/>
    <w:lvl w:ilvl="0">
      <w:start w:val="1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%21.%1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1" w15:restartNumberingAfterBreak="0">
    <w:nsid w:val="788444E1"/>
    <w:multiLevelType w:val="hybridMultilevel"/>
    <w:tmpl w:val="38A46E1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7B2800F3"/>
    <w:multiLevelType w:val="multilevel"/>
    <w:tmpl w:val="693EED3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russianLower"/>
      <w:suff w:val="space"/>
      <w:lvlText w:val="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3" w15:restartNumberingAfterBreak="0">
    <w:nsid w:val="7F5C355A"/>
    <w:multiLevelType w:val="multilevel"/>
    <w:tmpl w:val="9410A93C"/>
    <w:numStyleLink w:val="3"/>
  </w:abstractNum>
  <w:num w:numId="1">
    <w:abstractNumId w:val="14"/>
  </w:num>
  <w:num w:numId="2">
    <w:abstractNumId w:val="15"/>
  </w:num>
  <w:num w:numId="3">
    <w:abstractNumId w:val="18"/>
  </w:num>
  <w:num w:numId="4">
    <w:abstractNumId w:val="17"/>
  </w:num>
  <w:num w:numId="5">
    <w:abstractNumId w:val="1"/>
  </w:num>
  <w:num w:numId="6">
    <w:abstractNumId w:val="2"/>
  </w:num>
  <w:num w:numId="7">
    <w:abstractNumId w:val="6"/>
  </w:num>
  <w:num w:numId="8">
    <w:abstractNumId w:val="7"/>
  </w:num>
  <w:num w:numId="9">
    <w:abstractNumId w:val="0"/>
  </w:num>
  <w:num w:numId="10">
    <w:abstractNumId w:val="11"/>
  </w:num>
  <w:num w:numId="11">
    <w:abstractNumId w:val="8"/>
  </w:num>
  <w:num w:numId="12">
    <w:abstractNumId w:val="16"/>
  </w:num>
  <w:num w:numId="13">
    <w:abstractNumId w:val="9"/>
  </w:num>
  <w:num w:numId="14">
    <w:abstractNumId w:val="20"/>
  </w:num>
  <w:num w:numId="15">
    <w:abstractNumId w:val="23"/>
  </w:num>
  <w:num w:numId="16">
    <w:abstractNumId w:val="19"/>
  </w:num>
  <w:num w:numId="17">
    <w:abstractNumId w:val="10"/>
  </w:num>
  <w:num w:numId="18">
    <w:abstractNumId w:val="4"/>
  </w:num>
  <w:num w:numId="19">
    <w:abstractNumId w:val="3"/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</w:num>
  <w:num w:numId="22">
    <w:abstractNumId w:val="5"/>
  </w:num>
  <w:num w:numId="23">
    <w:abstractNumId w:val="5"/>
    <w:lvlOverride w:ilvl="0">
      <w:startOverride w:val="1"/>
    </w:lvlOverride>
  </w:num>
  <w:num w:numId="24">
    <w:abstractNumId w:val="13"/>
  </w:num>
  <w:num w:numId="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</w:num>
  <w:num w:numId="2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736"/>
    <w:rsid w:val="00003DFF"/>
    <w:rsid w:val="00007C76"/>
    <w:rsid w:val="00010BB5"/>
    <w:rsid w:val="00010F05"/>
    <w:rsid w:val="000118F4"/>
    <w:rsid w:val="000139E1"/>
    <w:rsid w:val="000177AA"/>
    <w:rsid w:val="0002111D"/>
    <w:rsid w:val="000254A6"/>
    <w:rsid w:val="00025621"/>
    <w:rsid w:val="000271C3"/>
    <w:rsid w:val="00032997"/>
    <w:rsid w:val="00032D61"/>
    <w:rsid w:val="00034514"/>
    <w:rsid w:val="000356AB"/>
    <w:rsid w:val="0003707E"/>
    <w:rsid w:val="00054AE9"/>
    <w:rsid w:val="00055F97"/>
    <w:rsid w:val="00071DE4"/>
    <w:rsid w:val="00077030"/>
    <w:rsid w:val="00091AC1"/>
    <w:rsid w:val="000B6025"/>
    <w:rsid w:val="000B60BE"/>
    <w:rsid w:val="000C17F0"/>
    <w:rsid w:val="000C198F"/>
    <w:rsid w:val="000C2694"/>
    <w:rsid w:val="000C3A9A"/>
    <w:rsid w:val="000C45CC"/>
    <w:rsid w:val="000D04E8"/>
    <w:rsid w:val="000D2365"/>
    <w:rsid w:val="000D5C48"/>
    <w:rsid w:val="000D6A61"/>
    <w:rsid w:val="000E49C3"/>
    <w:rsid w:val="000E4B9D"/>
    <w:rsid w:val="000E654C"/>
    <w:rsid w:val="000F3299"/>
    <w:rsid w:val="000F75D1"/>
    <w:rsid w:val="001036FB"/>
    <w:rsid w:val="00106A96"/>
    <w:rsid w:val="00112F6B"/>
    <w:rsid w:val="00115B80"/>
    <w:rsid w:val="00121D85"/>
    <w:rsid w:val="00124622"/>
    <w:rsid w:val="00124E41"/>
    <w:rsid w:val="00125DF9"/>
    <w:rsid w:val="0014233D"/>
    <w:rsid w:val="001453E1"/>
    <w:rsid w:val="0014561F"/>
    <w:rsid w:val="00156152"/>
    <w:rsid w:val="0019230A"/>
    <w:rsid w:val="00193538"/>
    <w:rsid w:val="001A0285"/>
    <w:rsid w:val="001B57F4"/>
    <w:rsid w:val="001B7B7E"/>
    <w:rsid w:val="001B7D52"/>
    <w:rsid w:val="001C0CC6"/>
    <w:rsid w:val="001C2A98"/>
    <w:rsid w:val="001C2E4E"/>
    <w:rsid w:val="001D081E"/>
    <w:rsid w:val="001D4E30"/>
    <w:rsid w:val="001D5DEF"/>
    <w:rsid w:val="001E2073"/>
    <w:rsid w:val="001E24BF"/>
    <w:rsid w:val="001E3055"/>
    <w:rsid w:val="001E700F"/>
    <w:rsid w:val="001F0572"/>
    <w:rsid w:val="001F6417"/>
    <w:rsid w:val="001F6BA9"/>
    <w:rsid w:val="002037E5"/>
    <w:rsid w:val="00203D5E"/>
    <w:rsid w:val="00206840"/>
    <w:rsid w:val="002070B9"/>
    <w:rsid w:val="00210F30"/>
    <w:rsid w:val="00212987"/>
    <w:rsid w:val="0021407A"/>
    <w:rsid w:val="00215A7E"/>
    <w:rsid w:val="00222196"/>
    <w:rsid w:val="00234E21"/>
    <w:rsid w:val="00242627"/>
    <w:rsid w:val="002521BF"/>
    <w:rsid w:val="00254396"/>
    <w:rsid w:val="0025579E"/>
    <w:rsid w:val="00255E3D"/>
    <w:rsid w:val="002602DC"/>
    <w:rsid w:val="002676C1"/>
    <w:rsid w:val="00270E00"/>
    <w:rsid w:val="002723A0"/>
    <w:rsid w:val="00273F0C"/>
    <w:rsid w:val="002763E4"/>
    <w:rsid w:val="00281953"/>
    <w:rsid w:val="002912B4"/>
    <w:rsid w:val="002912F4"/>
    <w:rsid w:val="00292026"/>
    <w:rsid w:val="0029461E"/>
    <w:rsid w:val="002A08BF"/>
    <w:rsid w:val="002A1F92"/>
    <w:rsid w:val="002A4700"/>
    <w:rsid w:val="002A57AE"/>
    <w:rsid w:val="002B1670"/>
    <w:rsid w:val="002B4734"/>
    <w:rsid w:val="002B6C9A"/>
    <w:rsid w:val="002C06D3"/>
    <w:rsid w:val="002C6B32"/>
    <w:rsid w:val="002C7523"/>
    <w:rsid w:val="002D4775"/>
    <w:rsid w:val="002D4809"/>
    <w:rsid w:val="002D7E9D"/>
    <w:rsid w:val="002E1DF1"/>
    <w:rsid w:val="002E2CA3"/>
    <w:rsid w:val="002E6943"/>
    <w:rsid w:val="002F3C2A"/>
    <w:rsid w:val="003042B2"/>
    <w:rsid w:val="00305697"/>
    <w:rsid w:val="00305DEE"/>
    <w:rsid w:val="00316AC4"/>
    <w:rsid w:val="00316DF9"/>
    <w:rsid w:val="00320184"/>
    <w:rsid w:val="0033559D"/>
    <w:rsid w:val="00340530"/>
    <w:rsid w:val="003443C5"/>
    <w:rsid w:val="00346A20"/>
    <w:rsid w:val="00351903"/>
    <w:rsid w:val="00351B37"/>
    <w:rsid w:val="003530F4"/>
    <w:rsid w:val="00355E3A"/>
    <w:rsid w:val="0036231A"/>
    <w:rsid w:val="00362C1C"/>
    <w:rsid w:val="003639A2"/>
    <w:rsid w:val="00370317"/>
    <w:rsid w:val="003733A5"/>
    <w:rsid w:val="003742FB"/>
    <w:rsid w:val="003810AD"/>
    <w:rsid w:val="00382915"/>
    <w:rsid w:val="00382C99"/>
    <w:rsid w:val="00386BC8"/>
    <w:rsid w:val="00391AA6"/>
    <w:rsid w:val="003A00A9"/>
    <w:rsid w:val="003A3B51"/>
    <w:rsid w:val="003B1982"/>
    <w:rsid w:val="003B1EA9"/>
    <w:rsid w:val="003B3363"/>
    <w:rsid w:val="003C6BB8"/>
    <w:rsid w:val="003D292E"/>
    <w:rsid w:val="003D4D88"/>
    <w:rsid w:val="003D750D"/>
    <w:rsid w:val="003D7D38"/>
    <w:rsid w:val="003E4BDB"/>
    <w:rsid w:val="003E4FFC"/>
    <w:rsid w:val="003E756F"/>
    <w:rsid w:val="003F2585"/>
    <w:rsid w:val="00431687"/>
    <w:rsid w:val="00432124"/>
    <w:rsid w:val="00432275"/>
    <w:rsid w:val="00432969"/>
    <w:rsid w:val="00432A29"/>
    <w:rsid w:val="00442F9B"/>
    <w:rsid w:val="00446742"/>
    <w:rsid w:val="00453CEB"/>
    <w:rsid w:val="00454DAC"/>
    <w:rsid w:val="00461A35"/>
    <w:rsid w:val="00463306"/>
    <w:rsid w:val="004641CC"/>
    <w:rsid w:val="0047380A"/>
    <w:rsid w:val="004742BF"/>
    <w:rsid w:val="00480CF7"/>
    <w:rsid w:val="004854E8"/>
    <w:rsid w:val="00486A7C"/>
    <w:rsid w:val="00492159"/>
    <w:rsid w:val="004A1D53"/>
    <w:rsid w:val="004A53C2"/>
    <w:rsid w:val="004A6888"/>
    <w:rsid w:val="004A748E"/>
    <w:rsid w:val="004A7C51"/>
    <w:rsid w:val="004B1830"/>
    <w:rsid w:val="004D43FA"/>
    <w:rsid w:val="004D4E43"/>
    <w:rsid w:val="004E03DD"/>
    <w:rsid w:val="004E7606"/>
    <w:rsid w:val="004F134A"/>
    <w:rsid w:val="004F404B"/>
    <w:rsid w:val="004F6BA7"/>
    <w:rsid w:val="004F6D33"/>
    <w:rsid w:val="00503584"/>
    <w:rsid w:val="00507D7C"/>
    <w:rsid w:val="0051247F"/>
    <w:rsid w:val="00516EBC"/>
    <w:rsid w:val="00520975"/>
    <w:rsid w:val="005222F2"/>
    <w:rsid w:val="0052588F"/>
    <w:rsid w:val="0053159A"/>
    <w:rsid w:val="00532954"/>
    <w:rsid w:val="005359B2"/>
    <w:rsid w:val="00537CAA"/>
    <w:rsid w:val="00545A27"/>
    <w:rsid w:val="00553749"/>
    <w:rsid w:val="00554858"/>
    <w:rsid w:val="00554EAC"/>
    <w:rsid w:val="005639E9"/>
    <w:rsid w:val="005647B0"/>
    <w:rsid w:val="00572E12"/>
    <w:rsid w:val="00574CCC"/>
    <w:rsid w:val="00590BD5"/>
    <w:rsid w:val="00591817"/>
    <w:rsid w:val="005A3A91"/>
    <w:rsid w:val="005A4E2C"/>
    <w:rsid w:val="005A5451"/>
    <w:rsid w:val="005A6A44"/>
    <w:rsid w:val="005B65B7"/>
    <w:rsid w:val="005C0848"/>
    <w:rsid w:val="005C4FFF"/>
    <w:rsid w:val="005E24DA"/>
    <w:rsid w:val="005F1068"/>
    <w:rsid w:val="005F4C30"/>
    <w:rsid w:val="00610697"/>
    <w:rsid w:val="0061285C"/>
    <w:rsid w:val="006177D8"/>
    <w:rsid w:val="0062171F"/>
    <w:rsid w:val="00623F70"/>
    <w:rsid w:val="006262C8"/>
    <w:rsid w:val="00630C1A"/>
    <w:rsid w:val="00632F97"/>
    <w:rsid w:val="006503B9"/>
    <w:rsid w:val="00650F0D"/>
    <w:rsid w:val="006536F4"/>
    <w:rsid w:val="00653ADE"/>
    <w:rsid w:val="00661293"/>
    <w:rsid w:val="00671F08"/>
    <w:rsid w:val="0067229D"/>
    <w:rsid w:val="0067587B"/>
    <w:rsid w:val="00676D35"/>
    <w:rsid w:val="0068192F"/>
    <w:rsid w:val="00681936"/>
    <w:rsid w:val="0068206F"/>
    <w:rsid w:val="00686F9A"/>
    <w:rsid w:val="00687ADF"/>
    <w:rsid w:val="00692DF4"/>
    <w:rsid w:val="006943DE"/>
    <w:rsid w:val="006946CC"/>
    <w:rsid w:val="006975CF"/>
    <w:rsid w:val="006A2509"/>
    <w:rsid w:val="006A263C"/>
    <w:rsid w:val="006A518A"/>
    <w:rsid w:val="006C22BC"/>
    <w:rsid w:val="006C78B5"/>
    <w:rsid w:val="006D55A2"/>
    <w:rsid w:val="006D6254"/>
    <w:rsid w:val="006F17EB"/>
    <w:rsid w:val="006F2E02"/>
    <w:rsid w:val="006F7AFE"/>
    <w:rsid w:val="007009A2"/>
    <w:rsid w:val="00702469"/>
    <w:rsid w:val="007040EA"/>
    <w:rsid w:val="0070689A"/>
    <w:rsid w:val="00707CD0"/>
    <w:rsid w:val="007143D2"/>
    <w:rsid w:val="0071620E"/>
    <w:rsid w:val="00716668"/>
    <w:rsid w:val="00720460"/>
    <w:rsid w:val="00721832"/>
    <w:rsid w:val="0072362C"/>
    <w:rsid w:val="00723DDE"/>
    <w:rsid w:val="007250CA"/>
    <w:rsid w:val="00732202"/>
    <w:rsid w:val="00742157"/>
    <w:rsid w:val="00743E9A"/>
    <w:rsid w:val="00745E6F"/>
    <w:rsid w:val="00746724"/>
    <w:rsid w:val="007544F7"/>
    <w:rsid w:val="007554E8"/>
    <w:rsid w:val="0075760E"/>
    <w:rsid w:val="00761131"/>
    <w:rsid w:val="00761BF8"/>
    <w:rsid w:val="00762864"/>
    <w:rsid w:val="00764380"/>
    <w:rsid w:val="00767A8E"/>
    <w:rsid w:val="00776E89"/>
    <w:rsid w:val="007819DF"/>
    <w:rsid w:val="00782076"/>
    <w:rsid w:val="0078561B"/>
    <w:rsid w:val="00787F19"/>
    <w:rsid w:val="00790DF5"/>
    <w:rsid w:val="00792D0B"/>
    <w:rsid w:val="00793A92"/>
    <w:rsid w:val="0079650C"/>
    <w:rsid w:val="007B45C4"/>
    <w:rsid w:val="007B48C0"/>
    <w:rsid w:val="007C1850"/>
    <w:rsid w:val="007C2088"/>
    <w:rsid w:val="007D02EF"/>
    <w:rsid w:val="007E5DF0"/>
    <w:rsid w:val="007E6D3C"/>
    <w:rsid w:val="007E7318"/>
    <w:rsid w:val="007F2673"/>
    <w:rsid w:val="007F588B"/>
    <w:rsid w:val="00805FC9"/>
    <w:rsid w:val="00811F56"/>
    <w:rsid w:val="008126FC"/>
    <w:rsid w:val="0081533F"/>
    <w:rsid w:val="00820215"/>
    <w:rsid w:val="008241BD"/>
    <w:rsid w:val="0082447B"/>
    <w:rsid w:val="00837191"/>
    <w:rsid w:val="00853014"/>
    <w:rsid w:val="008541E5"/>
    <w:rsid w:val="00854418"/>
    <w:rsid w:val="00855967"/>
    <w:rsid w:val="00857D53"/>
    <w:rsid w:val="0086100C"/>
    <w:rsid w:val="00866B4B"/>
    <w:rsid w:val="0087313C"/>
    <w:rsid w:val="00876A2E"/>
    <w:rsid w:val="008775BF"/>
    <w:rsid w:val="00881EB0"/>
    <w:rsid w:val="008827C5"/>
    <w:rsid w:val="00883D9F"/>
    <w:rsid w:val="00890467"/>
    <w:rsid w:val="008926FB"/>
    <w:rsid w:val="0089477C"/>
    <w:rsid w:val="008A5EF1"/>
    <w:rsid w:val="008A7C02"/>
    <w:rsid w:val="008C44A9"/>
    <w:rsid w:val="008C6C22"/>
    <w:rsid w:val="008D0D8F"/>
    <w:rsid w:val="008D29F1"/>
    <w:rsid w:val="008E0B57"/>
    <w:rsid w:val="008E4EA8"/>
    <w:rsid w:val="008E6FF0"/>
    <w:rsid w:val="008E759C"/>
    <w:rsid w:val="008F0B90"/>
    <w:rsid w:val="008F192A"/>
    <w:rsid w:val="008F2C21"/>
    <w:rsid w:val="0090086C"/>
    <w:rsid w:val="00903406"/>
    <w:rsid w:val="0090386B"/>
    <w:rsid w:val="00904E2E"/>
    <w:rsid w:val="00906FDB"/>
    <w:rsid w:val="00911443"/>
    <w:rsid w:val="00912EA5"/>
    <w:rsid w:val="00917635"/>
    <w:rsid w:val="0092058F"/>
    <w:rsid w:val="009207DC"/>
    <w:rsid w:val="00921052"/>
    <w:rsid w:val="009217D9"/>
    <w:rsid w:val="00934D55"/>
    <w:rsid w:val="009372D7"/>
    <w:rsid w:val="00937B66"/>
    <w:rsid w:val="00941047"/>
    <w:rsid w:val="0094360B"/>
    <w:rsid w:val="00945235"/>
    <w:rsid w:val="009513F5"/>
    <w:rsid w:val="00955C0B"/>
    <w:rsid w:val="0095629F"/>
    <w:rsid w:val="009569A8"/>
    <w:rsid w:val="00956A29"/>
    <w:rsid w:val="00957CAE"/>
    <w:rsid w:val="00965642"/>
    <w:rsid w:val="00975142"/>
    <w:rsid w:val="00975F84"/>
    <w:rsid w:val="00980B4B"/>
    <w:rsid w:val="00983506"/>
    <w:rsid w:val="00984190"/>
    <w:rsid w:val="00987009"/>
    <w:rsid w:val="00993423"/>
    <w:rsid w:val="009959B1"/>
    <w:rsid w:val="009969EB"/>
    <w:rsid w:val="00996B9C"/>
    <w:rsid w:val="009A0516"/>
    <w:rsid w:val="009A3ABB"/>
    <w:rsid w:val="009B2A76"/>
    <w:rsid w:val="009B79C4"/>
    <w:rsid w:val="009B79CA"/>
    <w:rsid w:val="009C5E6A"/>
    <w:rsid w:val="009D4313"/>
    <w:rsid w:val="009E3FE2"/>
    <w:rsid w:val="009F0170"/>
    <w:rsid w:val="009F546C"/>
    <w:rsid w:val="009F66C4"/>
    <w:rsid w:val="00A075A0"/>
    <w:rsid w:val="00A11F6A"/>
    <w:rsid w:val="00A14C5A"/>
    <w:rsid w:val="00A1573B"/>
    <w:rsid w:val="00A31DF2"/>
    <w:rsid w:val="00A35543"/>
    <w:rsid w:val="00A4104A"/>
    <w:rsid w:val="00A531BB"/>
    <w:rsid w:val="00A53A10"/>
    <w:rsid w:val="00A609CD"/>
    <w:rsid w:val="00A61454"/>
    <w:rsid w:val="00A6421A"/>
    <w:rsid w:val="00A65BD5"/>
    <w:rsid w:val="00A66197"/>
    <w:rsid w:val="00A66882"/>
    <w:rsid w:val="00A710D8"/>
    <w:rsid w:val="00A746F2"/>
    <w:rsid w:val="00A769E3"/>
    <w:rsid w:val="00A80F6D"/>
    <w:rsid w:val="00A860E1"/>
    <w:rsid w:val="00A86E0D"/>
    <w:rsid w:val="00A90AE9"/>
    <w:rsid w:val="00A92547"/>
    <w:rsid w:val="00A94B50"/>
    <w:rsid w:val="00AA12F9"/>
    <w:rsid w:val="00AA442A"/>
    <w:rsid w:val="00AA6DB7"/>
    <w:rsid w:val="00AB0E5F"/>
    <w:rsid w:val="00AB2A01"/>
    <w:rsid w:val="00AB33AC"/>
    <w:rsid w:val="00AC1B66"/>
    <w:rsid w:val="00AD0714"/>
    <w:rsid w:val="00AD3B11"/>
    <w:rsid w:val="00AD3E1C"/>
    <w:rsid w:val="00AD4E51"/>
    <w:rsid w:val="00AE2F42"/>
    <w:rsid w:val="00AE36C8"/>
    <w:rsid w:val="00AF49AB"/>
    <w:rsid w:val="00AF4AF4"/>
    <w:rsid w:val="00AF57E3"/>
    <w:rsid w:val="00B052D6"/>
    <w:rsid w:val="00B07A2A"/>
    <w:rsid w:val="00B10CDA"/>
    <w:rsid w:val="00B10DEF"/>
    <w:rsid w:val="00B13834"/>
    <w:rsid w:val="00B1577B"/>
    <w:rsid w:val="00B262C5"/>
    <w:rsid w:val="00B267FA"/>
    <w:rsid w:val="00B31E15"/>
    <w:rsid w:val="00B3302A"/>
    <w:rsid w:val="00B342F9"/>
    <w:rsid w:val="00B3733F"/>
    <w:rsid w:val="00B404AD"/>
    <w:rsid w:val="00B4252A"/>
    <w:rsid w:val="00B45BCE"/>
    <w:rsid w:val="00B614AD"/>
    <w:rsid w:val="00B62941"/>
    <w:rsid w:val="00B64323"/>
    <w:rsid w:val="00B734A2"/>
    <w:rsid w:val="00B845E4"/>
    <w:rsid w:val="00B86FC5"/>
    <w:rsid w:val="00B87199"/>
    <w:rsid w:val="00B873B7"/>
    <w:rsid w:val="00B90B79"/>
    <w:rsid w:val="00B96045"/>
    <w:rsid w:val="00BA3E0A"/>
    <w:rsid w:val="00BA413D"/>
    <w:rsid w:val="00BA530F"/>
    <w:rsid w:val="00BA7914"/>
    <w:rsid w:val="00BB27B8"/>
    <w:rsid w:val="00BC2A40"/>
    <w:rsid w:val="00BC7014"/>
    <w:rsid w:val="00BD3D89"/>
    <w:rsid w:val="00BE0B8C"/>
    <w:rsid w:val="00BE1EBB"/>
    <w:rsid w:val="00BE60F5"/>
    <w:rsid w:val="00BF6B8D"/>
    <w:rsid w:val="00C009CE"/>
    <w:rsid w:val="00C0160E"/>
    <w:rsid w:val="00C12782"/>
    <w:rsid w:val="00C15736"/>
    <w:rsid w:val="00C17176"/>
    <w:rsid w:val="00C23935"/>
    <w:rsid w:val="00C26442"/>
    <w:rsid w:val="00C30E1E"/>
    <w:rsid w:val="00C31937"/>
    <w:rsid w:val="00C40A75"/>
    <w:rsid w:val="00C41E57"/>
    <w:rsid w:val="00C4278D"/>
    <w:rsid w:val="00C61199"/>
    <w:rsid w:val="00C6613C"/>
    <w:rsid w:val="00C72069"/>
    <w:rsid w:val="00C80A44"/>
    <w:rsid w:val="00C82FCD"/>
    <w:rsid w:val="00C8753B"/>
    <w:rsid w:val="00C903F6"/>
    <w:rsid w:val="00C93B3C"/>
    <w:rsid w:val="00CB04D0"/>
    <w:rsid w:val="00CB1254"/>
    <w:rsid w:val="00CB35D1"/>
    <w:rsid w:val="00CB5B5F"/>
    <w:rsid w:val="00CC2DA1"/>
    <w:rsid w:val="00CC3336"/>
    <w:rsid w:val="00CD3C70"/>
    <w:rsid w:val="00CD48C0"/>
    <w:rsid w:val="00CD4C0E"/>
    <w:rsid w:val="00CE68FD"/>
    <w:rsid w:val="00CF23E8"/>
    <w:rsid w:val="00CF277E"/>
    <w:rsid w:val="00CF42A2"/>
    <w:rsid w:val="00CF60EA"/>
    <w:rsid w:val="00D009A2"/>
    <w:rsid w:val="00D02BA2"/>
    <w:rsid w:val="00D1162D"/>
    <w:rsid w:val="00D22DE4"/>
    <w:rsid w:val="00D32520"/>
    <w:rsid w:val="00D330D8"/>
    <w:rsid w:val="00D37F41"/>
    <w:rsid w:val="00D41D7E"/>
    <w:rsid w:val="00D44963"/>
    <w:rsid w:val="00D65CE6"/>
    <w:rsid w:val="00D65F90"/>
    <w:rsid w:val="00D70A63"/>
    <w:rsid w:val="00D72821"/>
    <w:rsid w:val="00D81881"/>
    <w:rsid w:val="00D81C70"/>
    <w:rsid w:val="00D8253D"/>
    <w:rsid w:val="00D836B9"/>
    <w:rsid w:val="00D8518D"/>
    <w:rsid w:val="00D932C3"/>
    <w:rsid w:val="00DA5384"/>
    <w:rsid w:val="00DA7FC0"/>
    <w:rsid w:val="00DB16FA"/>
    <w:rsid w:val="00DB6FA1"/>
    <w:rsid w:val="00DC09AC"/>
    <w:rsid w:val="00DC2AF2"/>
    <w:rsid w:val="00DD7D72"/>
    <w:rsid w:val="00DE58EF"/>
    <w:rsid w:val="00DE5D52"/>
    <w:rsid w:val="00DF4227"/>
    <w:rsid w:val="00DF4778"/>
    <w:rsid w:val="00E04C4A"/>
    <w:rsid w:val="00E058F5"/>
    <w:rsid w:val="00E11681"/>
    <w:rsid w:val="00E215C1"/>
    <w:rsid w:val="00E404A7"/>
    <w:rsid w:val="00E40E8A"/>
    <w:rsid w:val="00E42987"/>
    <w:rsid w:val="00E47839"/>
    <w:rsid w:val="00E534C4"/>
    <w:rsid w:val="00E54BE0"/>
    <w:rsid w:val="00E60B08"/>
    <w:rsid w:val="00E62A73"/>
    <w:rsid w:val="00E668FB"/>
    <w:rsid w:val="00E71661"/>
    <w:rsid w:val="00E73A79"/>
    <w:rsid w:val="00E75CDE"/>
    <w:rsid w:val="00E811C4"/>
    <w:rsid w:val="00E87DE6"/>
    <w:rsid w:val="00E92623"/>
    <w:rsid w:val="00EA0D31"/>
    <w:rsid w:val="00EB295B"/>
    <w:rsid w:val="00EB3D18"/>
    <w:rsid w:val="00EB5542"/>
    <w:rsid w:val="00EB5C7D"/>
    <w:rsid w:val="00EB667C"/>
    <w:rsid w:val="00EB6D54"/>
    <w:rsid w:val="00EB77FF"/>
    <w:rsid w:val="00ED26B6"/>
    <w:rsid w:val="00ED27AF"/>
    <w:rsid w:val="00ED5E18"/>
    <w:rsid w:val="00EE2533"/>
    <w:rsid w:val="00EE271B"/>
    <w:rsid w:val="00EE7D69"/>
    <w:rsid w:val="00EF0C33"/>
    <w:rsid w:val="00EF0F2B"/>
    <w:rsid w:val="00EF75F0"/>
    <w:rsid w:val="00EF7DC1"/>
    <w:rsid w:val="00F0494A"/>
    <w:rsid w:val="00F05FD9"/>
    <w:rsid w:val="00F066DE"/>
    <w:rsid w:val="00F06709"/>
    <w:rsid w:val="00F069A1"/>
    <w:rsid w:val="00F214F0"/>
    <w:rsid w:val="00F307C9"/>
    <w:rsid w:val="00F43484"/>
    <w:rsid w:val="00F442F4"/>
    <w:rsid w:val="00F463BB"/>
    <w:rsid w:val="00F51C23"/>
    <w:rsid w:val="00F533AB"/>
    <w:rsid w:val="00F55674"/>
    <w:rsid w:val="00F56905"/>
    <w:rsid w:val="00F61826"/>
    <w:rsid w:val="00F61A7B"/>
    <w:rsid w:val="00F65206"/>
    <w:rsid w:val="00F70541"/>
    <w:rsid w:val="00F760E7"/>
    <w:rsid w:val="00F803C3"/>
    <w:rsid w:val="00F85441"/>
    <w:rsid w:val="00F90D1A"/>
    <w:rsid w:val="00FA05F2"/>
    <w:rsid w:val="00FA1D84"/>
    <w:rsid w:val="00FB0615"/>
    <w:rsid w:val="00FB2BC8"/>
    <w:rsid w:val="00FB462B"/>
    <w:rsid w:val="00FB6361"/>
    <w:rsid w:val="00FB6BC5"/>
    <w:rsid w:val="00FB758D"/>
    <w:rsid w:val="00FC554F"/>
    <w:rsid w:val="00FC6018"/>
    <w:rsid w:val="00FD1055"/>
    <w:rsid w:val="00FD2567"/>
    <w:rsid w:val="00FD4781"/>
    <w:rsid w:val="00FD6FAA"/>
    <w:rsid w:val="00FE0E39"/>
    <w:rsid w:val="00FF3932"/>
    <w:rsid w:val="00FF3ABB"/>
    <w:rsid w:val="00FF40FC"/>
    <w:rsid w:val="00FF5136"/>
    <w:rsid w:val="00FF5B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F946343-3F74-4E7A-84F9-2D677251A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4">
    <w:name w:val="Normal"/>
    <w:uiPriority w:val="8"/>
    <w:qFormat/>
    <w:rsid w:val="00921052"/>
    <w:pPr>
      <w:spacing w:line="360" w:lineRule="auto"/>
      <w:ind w:right="225"/>
      <w:jc w:val="center"/>
    </w:pPr>
    <w:rPr>
      <w:rFonts w:eastAsia="Calibri"/>
      <w:sz w:val="28"/>
      <w:szCs w:val="28"/>
      <w:lang w:eastAsia="en-US"/>
    </w:rPr>
  </w:style>
  <w:style w:type="paragraph" w:styleId="10">
    <w:name w:val="heading 1"/>
    <w:basedOn w:val="a4"/>
    <w:next w:val="a4"/>
    <w:link w:val="11"/>
    <w:uiPriority w:val="9"/>
    <w:qFormat/>
    <w:rsid w:val="005F1068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4"/>
    <w:next w:val="a4"/>
    <w:link w:val="20"/>
    <w:uiPriority w:val="9"/>
    <w:semiHidden/>
    <w:unhideWhenUsed/>
    <w:qFormat/>
    <w:rsid w:val="005F1068"/>
    <w:pPr>
      <w:keepNext/>
      <w:spacing w:before="240" w:after="60"/>
      <w:outlineLvl w:val="1"/>
    </w:pPr>
    <w:rPr>
      <w:rFonts w:ascii="Calibri Light" w:hAnsi="Calibri Light"/>
      <w:b/>
      <w:bCs/>
      <w:i/>
      <w:iCs/>
    </w:rPr>
  </w:style>
  <w:style w:type="paragraph" w:styleId="30">
    <w:name w:val="heading 3"/>
    <w:basedOn w:val="a4"/>
    <w:next w:val="a4"/>
    <w:link w:val="31"/>
    <w:uiPriority w:val="9"/>
    <w:semiHidden/>
    <w:unhideWhenUsed/>
    <w:qFormat/>
    <w:rsid w:val="005F1068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Balloon Text"/>
    <w:basedOn w:val="a4"/>
    <w:semiHidden/>
    <w:rsid w:val="00CC3336"/>
    <w:rPr>
      <w:rFonts w:ascii="Tahoma" w:hAnsi="Tahoma" w:cs="Tahoma"/>
      <w:sz w:val="16"/>
      <w:szCs w:val="16"/>
    </w:rPr>
  </w:style>
  <w:style w:type="character" w:customStyle="1" w:styleId="11">
    <w:name w:val="Заголовок 1 Знак"/>
    <w:link w:val="10"/>
    <w:uiPriority w:val="9"/>
    <w:rsid w:val="005F1068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5F1068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31">
    <w:name w:val="Заголовок 3 Знак"/>
    <w:link w:val="30"/>
    <w:uiPriority w:val="9"/>
    <w:semiHidden/>
    <w:rsid w:val="005F1068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a9">
    <w:name w:val="List Paragraph"/>
    <w:basedOn w:val="a4"/>
    <w:link w:val="aa"/>
    <w:uiPriority w:val="34"/>
    <w:qFormat/>
    <w:rsid w:val="000B60B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b">
    <w:name w:val="Title"/>
    <w:basedOn w:val="a4"/>
    <w:next w:val="a4"/>
    <w:link w:val="ac"/>
    <w:uiPriority w:val="10"/>
    <w:qFormat/>
    <w:rsid w:val="000B60BE"/>
    <w:pPr>
      <w:spacing w:before="240" w:after="60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ac">
    <w:name w:val="Заголовок Знак"/>
    <w:link w:val="ab"/>
    <w:uiPriority w:val="10"/>
    <w:rsid w:val="000B60BE"/>
    <w:rPr>
      <w:rFonts w:ascii="Calibri Light" w:eastAsia="Times New Roman" w:hAnsi="Calibri Light" w:cs="Times New Roman"/>
      <w:b/>
      <w:bCs/>
      <w:kern w:val="28"/>
      <w:sz w:val="32"/>
      <w:szCs w:val="32"/>
    </w:rPr>
  </w:style>
  <w:style w:type="paragraph" w:styleId="ad">
    <w:name w:val="No Spacing"/>
    <w:aliases w:val="решение на новой странице"/>
    <w:basedOn w:val="ae"/>
    <w:uiPriority w:val="8"/>
    <w:qFormat/>
    <w:rsid w:val="00A31DF2"/>
    <w:pPr>
      <w:pageBreakBefore/>
    </w:pPr>
  </w:style>
  <w:style w:type="paragraph" w:styleId="af">
    <w:name w:val="caption"/>
    <w:basedOn w:val="a4"/>
    <w:next w:val="a4"/>
    <w:link w:val="af0"/>
    <w:uiPriority w:val="35"/>
    <w:unhideWhenUsed/>
    <w:qFormat/>
    <w:rsid w:val="000139E1"/>
    <w:rPr>
      <w:b/>
      <w:bCs/>
      <w:sz w:val="20"/>
      <w:szCs w:val="20"/>
    </w:rPr>
  </w:style>
  <w:style w:type="paragraph" w:customStyle="1" w:styleId="a">
    <w:name w:val="раздел"/>
    <w:basedOn w:val="a4"/>
    <w:link w:val="af1"/>
    <w:uiPriority w:val="1"/>
    <w:qFormat/>
    <w:rsid w:val="009B79C4"/>
    <w:pPr>
      <w:pageBreakBefore/>
      <w:numPr>
        <w:numId w:val="24"/>
      </w:numPr>
      <w:spacing w:line="480" w:lineRule="auto"/>
      <w:contextualSpacing/>
      <w:outlineLvl w:val="0"/>
    </w:pPr>
    <w:rPr>
      <w:rFonts w:eastAsia="Arial Unicode MS"/>
      <w:b/>
    </w:rPr>
  </w:style>
  <w:style w:type="paragraph" w:customStyle="1" w:styleId="a1">
    <w:name w:val="перечисление"/>
    <w:basedOn w:val="a9"/>
    <w:link w:val="af2"/>
    <w:uiPriority w:val="3"/>
    <w:qFormat/>
    <w:rsid w:val="00055F97"/>
    <w:pPr>
      <w:numPr>
        <w:ilvl w:val="2"/>
        <w:numId w:val="24"/>
      </w:numPr>
      <w:spacing w:after="0" w:line="360" w:lineRule="auto"/>
      <w:jc w:val="both"/>
    </w:pPr>
    <w:rPr>
      <w:rFonts w:ascii="Times New Roman" w:hAnsi="Times New Roman"/>
      <w:sz w:val="28"/>
      <w:szCs w:val="28"/>
    </w:rPr>
  </w:style>
  <w:style w:type="character" w:customStyle="1" w:styleId="af1">
    <w:name w:val="раздел Знак"/>
    <w:basedOn w:val="a5"/>
    <w:link w:val="a"/>
    <w:uiPriority w:val="1"/>
    <w:rsid w:val="009B79C4"/>
    <w:rPr>
      <w:rFonts w:eastAsia="Arial Unicode MS"/>
      <w:b/>
      <w:sz w:val="28"/>
      <w:szCs w:val="28"/>
    </w:rPr>
  </w:style>
  <w:style w:type="paragraph" w:customStyle="1" w:styleId="a0">
    <w:name w:val="подраздел"/>
    <w:next w:val="a1"/>
    <w:link w:val="af3"/>
    <w:uiPriority w:val="2"/>
    <w:qFormat/>
    <w:rsid w:val="002F3C2A"/>
    <w:pPr>
      <w:keepNext/>
      <w:numPr>
        <w:ilvl w:val="1"/>
        <w:numId w:val="24"/>
      </w:numPr>
      <w:spacing w:line="720" w:lineRule="auto"/>
      <w:contextualSpacing/>
      <w:jc w:val="center"/>
      <w:outlineLvl w:val="1"/>
    </w:pPr>
    <w:rPr>
      <w:rFonts w:eastAsia="Arial Unicode MS"/>
      <w:sz w:val="28"/>
      <w:szCs w:val="28"/>
    </w:rPr>
  </w:style>
  <w:style w:type="character" w:customStyle="1" w:styleId="aa">
    <w:name w:val="Абзац списка Знак"/>
    <w:basedOn w:val="a5"/>
    <w:link w:val="a9"/>
    <w:uiPriority w:val="34"/>
    <w:rsid w:val="006943DE"/>
    <w:rPr>
      <w:rFonts w:ascii="Calibri" w:eastAsia="Calibri" w:hAnsi="Calibri"/>
      <w:sz w:val="22"/>
      <w:szCs w:val="22"/>
      <w:lang w:eastAsia="en-US"/>
    </w:rPr>
  </w:style>
  <w:style w:type="character" w:customStyle="1" w:styleId="af2">
    <w:name w:val="перечисление Знак"/>
    <w:basedOn w:val="aa"/>
    <w:link w:val="a1"/>
    <w:uiPriority w:val="3"/>
    <w:rsid w:val="00055F97"/>
    <w:rPr>
      <w:rFonts w:ascii="Calibri" w:eastAsia="Calibri" w:hAnsi="Calibri"/>
      <w:sz w:val="28"/>
      <w:szCs w:val="28"/>
      <w:lang w:eastAsia="en-US"/>
    </w:rPr>
  </w:style>
  <w:style w:type="paragraph" w:customStyle="1" w:styleId="1">
    <w:name w:val="Стиль1"/>
    <w:basedOn w:val="a0"/>
    <w:link w:val="12"/>
    <w:uiPriority w:val="8"/>
    <w:rsid w:val="005F4C30"/>
    <w:pPr>
      <w:numPr>
        <w:ilvl w:val="0"/>
        <w:numId w:val="11"/>
      </w:numPr>
    </w:pPr>
    <w:rPr>
      <w:rFonts w:eastAsia="Calibri"/>
      <w:lang w:eastAsia="en-US"/>
    </w:rPr>
  </w:style>
  <w:style w:type="character" w:customStyle="1" w:styleId="af3">
    <w:name w:val="подраздел Знак"/>
    <w:basedOn w:val="a5"/>
    <w:link w:val="a0"/>
    <w:uiPriority w:val="2"/>
    <w:rsid w:val="002F3C2A"/>
    <w:rPr>
      <w:rFonts w:eastAsia="Arial Unicode MS"/>
      <w:sz w:val="28"/>
      <w:szCs w:val="28"/>
    </w:rPr>
  </w:style>
  <w:style w:type="paragraph" w:customStyle="1" w:styleId="21">
    <w:name w:val="Стиль2"/>
    <w:basedOn w:val="a4"/>
    <w:link w:val="22"/>
    <w:uiPriority w:val="8"/>
    <w:rsid w:val="005F4C30"/>
    <w:pPr>
      <w:ind w:left="-360"/>
    </w:pPr>
    <w:rPr>
      <w:color w:val="222222"/>
      <w:shd w:val="clear" w:color="auto" w:fill="FFFFFF"/>
    </w:rPr>
  </w:style>
  <w:style w:type="character" w:customStyle="1" w:styleId="12">
    <w:name w:val="Стиль1 Знак"/>
    <w:basedOn w:val="af3"/>
    <w:link w:val="1"/>
    <w:uiPriority w:val="8"/>
    <w:rsid w:val="00590BD5"/>
    <w:rPr>
      <w:rFonts w:eastAsia="Calibri"/>
      <w:sz w:val="28"/>
      <w:szCs w:val="28"/>
      <w:lang w:val="en-US" w:eastAsia="en-US"/>
    </w:rPr>
  </w:style>
  <w:style w:type="numbering" w:customStyle="1" w:styleId="3">
    <w:name w:val="Стиль3"/>
    <w:rsid w:val="006D6254"/>
    <w:pPr>
      <w:numPr>
        <w:numId w:val="14"/>
      </w:numPr>
    </w:pPr>
  </w:style>
  <w:style w:type="character" w:customStyle="1" w:styleId="22">
    <w:name w:val="Стиль2 Знак"/>
    <w:basedOn w:val="a5"/>
    <w:link w:val="21"/>
    <w:uiPriority w:val="8"/>
    <w:rsid w:val="00590BD5"/>
    <w:rPr>
      <w:color w:val="222222"/>
      <w:sz w:val="28"/>
      <w:szCs w:val="28"/>
    </w:rPr>
  </w:style>
  <w:style w:type="numbering" w:customStyle="1" w:styleId="4">
    <w:name w:val="Стиль4"/>
    <w:rsid w:val="001D5DEF"/>
    <w:pPr>
      <w:numPr>
        <w:numId w:val="16"/>
      </w:numPr>
    </w:pPr>
  </w:style>
  <w:style w:type="paragraph" w:customStyle="1" w:styleId="af4">
    <w:name w:val="Обычный текст"/>
    <w:basedOn w:val="a4"/>
    <w:link w:val="af5"/>
    <w:qFormat/>
    <w:rsid w:val="008775BF"/>
    <w:pPr>
      <w:spacing w:before="80"/>
      <w:ind w:firstLine="709"/>
      <w:contextualSpacing/>
      <w:jc w:val="both"/>
    </w:pPr>
    <w:rPr>
      <w:lang w:eastAsia="ru-RU"/>
    </w:rPr>
  </w:style>
  <w:style w:type="paragraph" w:customStyle="1" w:styleId="a2">
    <w:name w:val="перечисление а"/>
    <w:aliases w:val="б,в"/>
    <w:basedOn w:val="a1"/>
    <w:link w:val="af6"/>
    <w:uiPriority w:val="4"/>
    <w:qFormat/>
    <w:rsid w:val="00993423"/>
    <w:pPr>
      <w:numPr>
        <w:ilvl w:val="3"/>
      </w:numPr>
    </w:pPr>
  </w:style>
  <w:style w:type="character" w:customStyle="1" w:styleId="af5">
    <w:name w:val="Обычный текст Знак"/>
    <w:basedOn w:val="a5"/>
    <w:link w:val="af4"/>
    <w:rsid w:val="008775BF"/>
    <w:rPr>
      <w:rFonts w:eastAsia="Calibri"/>
      <w:sz w:val="28"/>
      <w:szCs w:val="28"/>
    </w:rPr>
  </w:style>
  <w:style w:type="paragraph" w:customStyle="1" w:styleId="af7">
    <w:name w:val="Базовый"/>
    <w:link w:val="af8"/>
    <w:rsid w:val="00623F70"/>
    <w:pPr>
      <w:tabs>
        <w:tab w:val="left" w:pos="708"/>
      </w:tabs>
      <w:suppressAutoHyphens/>
      <w:spacing w:after="200" w:line="276" w:lineRule="auto"/>
    </w:pPr>
    <w:rPr>
      <w:rFonts w:ascii="Calibri" w:eastAsia="Arial Unicode MS" w:hAnsi="Calibri"/>
      <w:color w:val="00000A"/>
      <w:sz w:val="22"/>
      <w:szCs w:val="22"/>
      <w:lang w:eastAsia="en-US"/>
    </w:rPr>
  </w:style>
  <w:style w:type="character" w:customStyle="1" w:styleId="af6">
    <w:name w:val="перечисление а Знак"/>
    <w:aliases w:val="б Знак,в Знак"/>
    <w:basedOn w:val="af2"/>
    <w:link w:val="a2"/>
    <w:uiPriority w:val="4"/>
    <w:rsid w:val="00590BD5"/>
    <w:rPr>
      <w:rFonts w:ascii="Calibri" w:eastAsia="Calibri" w:hAnsi="Calibri"/>
      <w:sz w:val="28"/>
      <w:szCs w:val="28"/>
      <w:lang w:eastAsia="en-US"/>
    </w:rPr>
  </w:style>
  <w:style w:type="paragraph" w:customStyle="1" w:styleId="a3">
    <w:name w:val="Название рисунка"/>
    <w:basedOn w:val="af"/>
    <w:link w:val="af9"/>
    <w:uiPriority w:val="5"/>
    <w:qFormat/>
    <w:rsid w:val="009B79C4"/>
    <w:pPr>
      <w:numPr>
        <w:ilvl w:val="5"/>
        <w:numId w:val="24"/>
      </w:numPr>
      <w:outlineLvl w:val="5"/>
    </w:pPr>
    <w:rPr>
      <w:b w:val="0"/>
      <w:sz w:val="28"/>
      <w:szCs w:val="28"/>
    </w:rPr>
  </w:style>
  <w:style w:type="paragraph" w:customStyle="1" w:styleId="afa">
    <w:name w:val="рисунки"/>
    <w:basedOn w:val="a4"/>
    <w:link w:val="afb"/>
    <w:uiPriority w:val="6"/>
    <w:qFormat/>
    <w:rsid w:val="00EE7D69"/>
    <w:pPr>
      <w:contextualSpacing/>
    </w:pPr>
    <w:rPr>
      <w:noProof/>
    </w:rPr>
  </w:style>
  <w:style w:type="character" w:customStyle="1" w:styleId="af0">
    <w:name w:val="Название объекта Знак"/>
    <w:basedOn w:val="a5"/>
    <w:link w:val="af"/>
    <w:uiPriority w:val="35"/>
    <w:rsid w:val="00912EA5"/>
    <w:rPr>
      <w:b/>
      <w:bCs/>
    </w:rPr>
  </w:style>
  <w:style w:type="character" w:customStyle="1" w:styleId="af9">
    <w:name w:val="Название рисунка Знак"/>
    <w:basedOn w:val="af0"/>
    <w:link w:val="a3"/>
    <w:uiPriority w:val="5"/>
    <w:rsid w:val="009B79C4"/>
    <w:rPr>
      <w:rFonts w:eastAsia="Calibri"/>
      <w:b w:val="0"/>
      <w:bCs/>
      <w:sz w:val="28"/>
      <w:szCs w:val="28"/>
      <w:lang w:eastAsia="en-US"/>
    </w:rPr>
  </w:style>
  <w:style w:type="paragraph" w:customStyle="1" w:styleId="ae">
    <w:name w:val="Решение (задание)"/>
    <w:basedOn w:val="af7"/>
    <w:link w:val="afc"/>
    <w:uiPriority w:val="7"/>
    <w:qFormat/>
    <w:rsid w:val="0078561B"/>
    <w:pPr>
      <w:spacing w:after="0" w:line="720" w:lineRule="auto"/>
      <w:contextualSpacing/>
    </w:pPr>
    <w:rPr>
      <w:rFonts w:ascii="Times New Roman" w:eastAsia="Times New Roman" w:hAnsi="Times New Roman"/>
      <w:sz w:val="28"/>
      <w:szCs w:val="28"/>
    </w:rPr>
  </w:style>
  <w:style w:type="character" w:customStyle="1" w:styleId="afb">
    <w:name w:val="рисунки Знак"/>
    <w:basedOn w:val="a5"/>
    <w:link w:val="afa"/>
    <w:uiPriority w:val="6"/>
    <w:rsid w:val="00EE7D69"/>
    <w:rPr>
      <w:rFonts w:eastAsia="Calibri"/>
      <w:noProof/>
      <w:sz w:val="28"/>
      <w:szCs w:val="28"/>
    </w:rPr>
  </w:style>
  <w:style w:type="character" w:styleId="afd">
    <w:name w:val="Placeholder Text"/>
    <w:basedOn w:val="a5"/>
    <w:uiPriority w:val="99"/>
    <w:semiHidden/>
    <w:rsid w:val="00BE60F5"/>
    <w:rPr>
      <w:color w:val="808080"/>
    </w:rPr>
  </w:style>
  <w:style w:type="character" w:customStyle="1" w:styleId="af8">
    <w:name w:val="Базовый Знак"/>
    <w:basedOn w:val="a5"/>
    <w:link w:val="af7"/>
    <w:uiPriority w:val="8"/>
    <w:rsid w:val="00975F84"/>
    <w:rPr>
      <w:rFonts w:ascii="Calibri" w:eastAsia="Arial Unicode MS" w:hAnsi="Calibri"/>
      <w:color w:val="00000A"/>
      <w:sz w:val="22"/>
      <w:szCs w:val="22"/>
      <w:lang w:eastAsia="en-US"/>
    </w:rPr>
  </w:style>
  <w:style w:type="character" w:customStyle="1" w:styleId="afc">
    <w:name w:val="Решение (задание) Знак"/>
    <w:basedOn w:val="af8"/>
    <w:link w:val="ae"/>
    <w:uiPriority w:val="7"/>
    <w:rsid w:val="0078561B"/>
    <w:rPr>
      <w:rFonts w:ascii="Calibri" w:eastAsia="Arial Unicode MS" w:hAnsi="Calibri"/>
      <w:color w:val="00000A"/>
      <w:sz w:val="28"/>
      <w:szCs w:val="28"/>
      <w:lang w:eastAsia="en-US"/>
    </w:rPr>
  </w:style>
  <w:style w:type="character" w:styleId="afe">
    <w:name w:val="Book Title"/>
    <w:basedOn w:val="a5"/>
    <w:uiPriority w:val="33"/>
    <w:qFormat/>
    <w:rsid w:val="008541E5"/>
    <w:rPr>
      <w:b/>
      <w:bCs/>
      <w:i/>
      <w:iCs/>
      <w:spacing w:val="5"/>
    </w:rPr>
  </w:style>
  <w:style w:type="paragraph" w:customStyle="1" w:styleId="aff">
    <w:name w:val="изображения"/>
    <w:basedOn w:val="a4"/>
    <w:qFormat/>
    <w:rsid w:val="004854E8"/>
    <w:rPr>
      <w:rFonts w:eastAsiaTheme="minorHAnsi"/>
      <w:noProof/>
    </w:rPr>
  </w:style>
  <w:style w:type="paragraph" w:styleId="aff0">
    <w:name w:val="footnote text"/>
    <w:basedOn w:val="a4"/>
    <w:link w:val="aff1"/>
    <w:uiPriority w:val="99"/>
    <w:semiHidden/>
    <w:unhideWhenUsed/>
    <w:rsid w:val="00761BF8"/>
    <w:rPr>
      <w:sz w:val="20"/>
      <w:szCs w:val="20"/>
    </w:rPr>
  </w:style>
  <w:style w:type="character" w:customStyle="1" w:styleId="aff1">
    <w:name w:val="Текст сноски Знак"/>
    <w:basedOn w:val="a5"/>
    <w:link w:val="aff0"/>
    <w:uiPriority w:val="99"/>
    <w:semiHidden/>
    <w:rsid w:val="00761BF8"/>
  </w:style>
  <w:style w:type="character" w:styleId="aff2">
    <w:name w:val="footnote reference"/>
    <w:basedOn w:val="a5"/>
    <w:uiPriority w:val="99"/>
    <w:semiHidden/>
    <w:unhideWhenUsed/>
    <w:rsid w:val="00761BF8"/>
    <w:rPr>
      <w:vertAlign w:val="superscript"/>
    </w:rPr>
  </w:style>
  <w:style w:type="paragraph" w:styleId="aff3">
    <w:name w:val="Bibliography"/>
    <w:basedOn w:val="a4"/>
    <w:next w:val="a4"/>
    <w:uiPriority w:val="37"/>
    <w:unhideWhenUsed/>
    <w:rsid w:val="00761BF8"/>
  </w:style>
  <w:style w:type="paragraph" w:styleId="aff4">
    <w:name w:val="TOC Heading"/>
    <w:basedOn w:val="10"/>
    <w:next w:val="a4"/>
    <w:uiPriority w:val="39"/>
    <w:unhideWhenUsed/>
    <w:qFormat/>
    <w:rsid w:val="00055F97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</w:rPr>
  </w:style>
  <w:style w:type="paragraph" w:styleId="13">
    <w:name w:val="toc 1"/>
    <w:basedOn w:val="a4"/>
    <w:next w:val="a4"/>
    <w:autoRedefine/>
    <w:uiPriority w:val="39"/>
    <w:unhideWhenUsed/>
    <w:rsid w:val="00055F97"/>
    <w:pPr>
      <w:tabs>
        <w:tab w:val="right" w:leader="dot" w:pos="9571"/>
      </w:tabs>
      <w:spacing w:after="100"/>
    </w:pPr>
  </w:style>
  <w:style w:type="paragraph" w:styleId="23">
    <w:name w:val="toc 2"/>
    <w:basedOn w:val="a4"/>
    <w:next w:val="a4"/>
    <w:autoRedefine/>
    <w:uiPriority w:val="39"/>
    <w:unhideWhenUsed/>
    <w:rsid w:val="00055F97"/>
    <w:pPr>
      <w:spacing w:after="100"/>
      <w:ind w:left="240"/>
    </w:pPr>
  </w:style>
  <w:style w:type="paragraph" w:styleId="32">
    <w:name w:val="toc 3"/>
    <w:basedOn w:val="a4"/>
    <w:next w:val="a4"/>
    <w:autoRedefine/>
    <w:uiPriority w:val="39"/>
    <w:unhideWhenUsed/>
    <w:rsid w:val="00055F97"/>
    <w:pPr>
      <w:spacing w:after="100"/>
      <w:ind w:left="480"/>
    </w:pPr>
  </w:style>
  <w:style w:type="character" w:styleId="aff5">
    <w:name w:val="Hyperlink"/>
    <w:basedOn w:val="a5"/>
    <w:uiPriority w:val="99"/>
    <w:unhideWhenUsed/>
    <w:rsid w:val="00055F97"/>
    <w:rPr>
      <w:color w:val="0563C1" w:themeColor="hyperlink"/>
      <w:u w:val="single"/>
    </w:rPr>
  </w:style>
  <w:style w:type="paragraph" w:customStyle="1" w:styleId="aff6">
    <w:name w:val="код"/>
    <w:basedOn w:val="a4"/>
    <w:link w:val="aff7"/>
    <w:uiPriority w:val="8"/>
    <w:qFormat/>
    <w:rsid w:val="0052588F"/>
    <w:pPr>
      <w:autoSpaceDE w:val="0"/>
      <w:autoSpaceDN w:val="0"/>
      <w:adjustRightInd w:val="0"/>
    </w:pPr>
  </w:style>
  <w:style w:type="character" w:customStyle="1" w:styleId="aff7">
    <w:name w:val="код Знак"/>
    <w:basedOn w:val="a5"/>
    <w:link w:val="aff6"/>
    <w:uiPriority w:val="8"/>
    <w:rsid w:val="0052588F"/>
    <w:rPr>
      <w:sz w:val="28"/>
      <w:szCs w:val="28"/>
    </w:rPr>
  </w:style>
  <w:style w:type="paragraph" w:customStyle="1" w:styleId="aff8">
    <w:name w:val="шапка"/>
    <w:basedOn w:val="a4"/>
    <w:link w:val="aff9"/>
    <w:uiPriority w:val="8"/>
    <w:qFormat/>
    <w:rsid w:val="00F43484"/>
    <w:pPr>
      <w:jc w:val="right"/>
    </w:pPr>
  </w:style>
  <w:style w:type="character" w:customStyle="1" w:styleId="aff9">
    <w:name w:val="шапка Знак"/>
    <w:basedOn w:val="a5"/>
    <w:link w:val="aff8"/>
    <w:uiPriority w:val="8"/>
    <w:rsid w:val="00F43484"/>
    <w:rPr>
      <w:rFonts w:eastAsia="Calibri"/>
      <w:sz w:val="28"/>
      <w:szCs w:val="28"/>
      <w:lang w:eastAsia="en-US"/>
    </w:rPr>
  </w:style>
  <w:style w:type="paragraph" w:customStyle="1" w:styleId="affa">
    <w:name w:val="Цель"/>
    <w:basedOn w:val="a4"/>
    <w:link w:val="affb"/>
    <w:uiPriority w:val="8"/>
    <w:qFormat/>
    <w:rsid w:val="001C2A98"/>
    <w:pPr>
      <w:suppressAutoHyphens/>
      <w:ind w:right="227"/>
    </w:pPr>
  </w:style>
  <w:style w:type="character" w:customStyle="1" w:styleId="affb">
    <w:name w:val="Цель Знак"/>
    <w:basedOn w:val="a5"/>
    <w:link w:val="affa"/>
    <w:uiPriority w:val="8"/>
    <w:rsid w:val="001C2A98"/>
    <w:rPr>
      <w:rFonts w:eastAsia="Calibri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59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4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0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39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0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6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23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93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30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95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0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77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0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7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9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11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2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8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83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6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2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97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jpe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image" Target="media/image10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>
  <b:Source>
    <b:Tag>СВС11</b:Tag>
    <b:SourceType>Book</b:SourceType>
    <b:Guid>{B994E5B8-61DB-45E8-945E-017FD1D6990F}</b:Guid>
    <b:Title>Информатика Базовый курс</b:Title>
    <b:Year>2011</b:Year>
    <b:City>Москва</b:City>
    <b:LCID>ru-RU</b:LCID>
    <b:Author>
      <b:Author>
        <b:NameList>
          <b:Person>
            <b:Last>Симонович</b:Last>
            <b:First>С.</b:First>
            <b:Middle>В.</b:Middle>
          </b:Person>
        </b:NameList>
      </b:Author>
      <b:Editor>
        <b:NameList>
          <b:Person>
            <b:Last>Симонович</b:Last>
            <b:First>С.</b:First>
            <b:Middle>В.</b:Middle>
          </b:Person>
        </b:NameList>
      </b:Editor>
    </b:Author>
    <b:CountryRegion>Россия</b:CountryRegion>
    <b:Publisher>Питер</b:Publisher>
    <b:RefOrder>1</b:RefOrder>
  </b:Source>
  <b:Source>
    <b:Tag>Мар05</b:Tag>
    <b:SourceType>Book</b:SourceType>
    <b:Guid>{4F248D94-5DA6-4E3D-84FF-413978ACAB94}</b:Guid>
    <b:Title>Matlab 7: Элементарное введение</b:Title>
    <b:Year>2005</b:Year>
    <b:Publisher>Кудиц-образ</b:Publisher>
    <b:Pages>416</b:Pages>
    <b:Author>
      <b:Author>
        <b:NameList>
          <b:Person>
            <b:Last>Н.Н.</b:Last>
            <b:First>Мартынов</b:First>
          </b:Person>
        </b:NameList>
      </b:Author>
    </b:Author>
    <b:RefOrder>2</b:RefOrder>
  </b:Source>
  <b:Source>
    <b:Tag>Wik</b:Tag>
    <b:SourceType>ElectronicSource</b:SourceType>
    <b:Guid>{C7B38CB1-32AB-4AA6-9CE3-DF2658166DCF}</b:Guid>
    <b:Title>Wikipedia</b:Title>
    <b:RefOrder>3</b:RefOrder>
  </b:Source>
</b:Sources>
</file>

<file path=customXml/itemProps1.xml><?xml version="1.0" encoding="utf-8"?>
<ds:datastoreItem xmlns:ds="http://schemas.openxmlformats.org/officeDocument/2006/customXml" ds:itemID="{151F6C00-23C5-4085-B0E9-E7DCF5EFCE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6</Pages>
  <Words>43</Words>
  <Characters>246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КамПИ</Company>
  <LinksUpToDate>false</LinksUpToDate>
  <CharactersWithSpaces>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Акст</dc:creator>
  <cp:keywords/>
  <dc:description/>
  <cp:lastModifiedBy>RePack by Diakov</cp:lastModifiedBy>
  <cp:revision>53</cp:revision>
  <cp:lastPrinted>2016-12-16T17:27:00Z</cp:lastPrinted>
  <dcterms:created xsi:type="dcterms:W3CDTF">2018-09-14T07:17:00Z</dcterms:created>
  <dcterms:modified xsi:type="dcterms:W3CDTF">2020-04-05T08:56:00Z</dcterms:modified>
</cp:coreProperties>
</file>